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D66D99" w:rsidRDefault="00D66D99" w:rsidP="00D66D99">
      <w:pPr>
        <w:spacing w:after="120" w:line="240" w:lineRule="auto"/>
        <w:jc w:val="center"/>
        <w:rPr>
          <w:rFonts w:ascii="Times New Roman" w:hAnsi="Times New Roman" w:cs="Times New Roman"/>
          <w:b/>
          <w:bCs/>
          <w:color w:val="444444"/>
          <w:sz w:val="24"/>
          <w:szCs w:val="24"/>
          <w:shd w:val="clear" w:color="auto" w:fill="FFFFFF"/>
        </w:rPr>
      </w:pPr>
      <w:r w:rsidRPr="00D66D99">
        <w:rPr>
          <w:rFonts w:ascii="Times New Roman" w:hAnsi="Times New Roman" w:cs="Times New Roman"/>
          <w:b/>
          <w:bCs/>
          <w:color w:val="444444"/>
          <w:sz w:val="24"/>
          <w:szCs w:val="24"/>
          <w:shd w:val="clear" w:color="auto" w:fill="FFFFFF"/>
        </w:rPr>
        <w:t>Первой строкой обозначается название, выделяется жирным шрифтом</w:t>
      </w:r>
      <w:r>
        <w:rPr>
          <w:rFonts w:ascii="Times New Roman" w:hAnsi="Times New Roman" w:cs="Times New Roman"/>
          <w:b/>
          <w:bCs/>
          <w:color w:val="444444"/>
          <w:sz w:val="24"/>
          <w:szCs w:val="24"/>
          <w:shd w:val="clear" w:color="auto" w:fill="FFFFFF"/>
        </w:rPr>
        <w:t>, выравнивание по центру для всех пунктов заголовка</w:t>
      </w:r>
    </w:p>
    <w:p w:rsidR="00D66D99" w:rsidRDefault="00D66D99" w:rsidP="00D66D99">
      <w:pPr>
        <w:spacing w:after="120" w:line="240" w:lineRule="auto"/>
        <w:jc w:val="center"/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</w:rPr>
      </w:pPr>
      <w:r w:rsidRPr="00D66D99"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</w:rPr>
        <w:t>Второй строкой указывается И.О. Фамилия всех авторов через запятую, начиная с И.О. Фамилии докладчика. Аффилиации авторов указываются арабскими цифрами</w:t>
      </w:r>
      <w:r w:rsidRPr="00D66D99"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</w:rPr>
        <w:t xml:space="preserve"> </w:t>
      </w:r>
      <w:r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</w:rPr>
        <w:t xml:space="preserve">в </w:t>
      </w:r>
      <w:r w:rsidRPr="00D66D99"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</w:rPr>
        <w:t>верхн</w:t>
      </w:r>
      <w:r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</w:rPr>
        <w:t>е</w:t>
      </w:r>
      <w:r w:rsidRPr="00D66D99"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</w:rPr>
        <w:t>м индекс</w:t>
      </w:r>
      <w:r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</w:rPr>
        <w:t>е</w:t>
      </w:r>
      <w:r w:rsidRPr="00D66D99"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</w:rPr>
        <w:t xml:space="preserve"> после фамилии без пробела, до запятой (Пример: И.И. Иванов</w:t>
      </w:r>
      <w:r w:rsidRPr="00D66D99"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  <w:vertAlign w:val="superscript"/>
        </w:rPr>
        <w:t>1</w:t>
      </w:r>
      <w:r w:rsidRPr="00D66D99"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</w:rPr>
        <w:t>, П.П. Петров</w:t>
      </w:r>
      <w:r w:rsidRPr="00D66D99"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  <w:vertAlign w:val="superscript"/>
        </w:rPr>
        <w:t>2</w:t>
      </w:r>
      <w:r w:rsidRPr="00D66D99"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</w:rPr>
        <w:t>, …)</w:t>
      </w:r>
    </w:p>
    <w:p w:rsidR="00D66D99" w:rsidRDefault="00D66D99" w:rsidP="00D66D99">
      <w:pPr>
        <w:spacing w:after="120" w:line="240" w:lineRule="auto"/>
        <w:jc w:val="center"/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</w:rPr>
      </w:pPr>
      <w:r w:rsidRPr="00D66D99"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</w:rPr>
        <w:t xml:space="preserve">Третьей строкой указывается перечень организаций из </w:t>
      </w:r>
      <w:proofErr w:type="spellStart"/>
      <w:r w:rsidRPr="00D66D99"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</w:rPr>
        <w:t>аффилиаций</w:t>
      </w:r>
      <w:proofErr w:type="spellEnd"/>
      <w:r w:rsidRPr="00D66D99"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</w:rPr>
        <w:t xml:space="preserve">: полное название (без ФГБУН, ФГБУ, ФГУВО и т.д.), город. </w:t>
      </w:r>
      <w:r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</w:rPr>
        <w:t>Если о</w:t>
      </w:r>
      <w:r w:rsidRPr="00D66D99"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</w:rPr>
        <w:t>рганизаци</w:t>
      </w:r>
      <w:r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</w:rPr>
        <w:t>й несколько,</w:t>
      </w:r>
      <w:r w:rsidRPr="00D66D99"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</w:rPr>
        <w:t xml:space="preserve"> </w:t>
      </w:r>
      <w:r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</w:rPr>
        <w:t>к</w:t>
      </w:r>
      <w:r w:rsidRPr="00D66D99"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</w:rPr>
        <w:t>аждая из аффилиации указывается на новой строке</w:t>
      </w:r>
      <w:r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</w:rPr>
        <w:t xml:space="preserve"> с «;» в конце, последняя отделяется точкой</w:t>
      </w:r>
      <w:r w:rsidRPr="00D66D99"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</w:rPr>
        <w:t>.</w:t>
      </w:r>
    </w:p>
    <w:p w:rsidR="00D66D99" w:rsidRDefault="00D66D99" w:rsidP="00D66D99">
      <w:pPr>
        <w:spacing w:after="120" w:line="240" w:lineRule="auto"/>
        <w:jc w:val="center"/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</w:rPr>
      </w:pPr>
      <w:r w:rsidRPr="00D66D99">
        <w:rPr>
          <w:rFonts w:ascii="Times New Roman" w:hAnsi="Times New Roman" w:cs="Times New Roman"/>
          <w:color w:val="444444"/>
          <w:sz w:val="24"/>
          <w:szCs w:val="24"/>
        </w:rPr>
        <w:t xml:space="preserve">Последней строкой заголовка указывается </w:t>
      </w:r>
      <w:r w:rsidRPr="00D66D99">
        <w:rPr>
          <w:rFonts w:ascii="Times New Roman" w:hAnsi="Times New Roman" w:cs="Times New Roman"/>
          <w:color w:val="444444"/>
          <w:sz w:val="24"/>
          <w:szCs w:val="24"/>
          <w:lang w:val="en-US"/>
        </w:rPr>
        <w:t>e</w:t>
      </w:r>
      <w:r w:rsidRPr="00D66D99">
        <w:rPr>
          <w:rFonts w:ascii="Times New Roman" w:hAnsi="Times New Roman" w:cs="Times New Roman"/>
          <w:color w:val="444444"/>
          <w:sz w:val="24"/>
          <w:szCs w:val="24"/>
        </w:rPr>
        <w:t>-</w:t>
      </w:r>
      <w:r w:rsidRPr="00D66D99">
        <w:rPr>
          <w:rFonts w:ascii="Times New Roman" w:hAnsi="Times New Roman" w:cs="Times New Roman"/>
          <w:color w:val="444444"/>
          <w:sz w:val="24"/>
          <w:szCs w:val="24"/>
          <w:lang w:val="en-US"/>
        </w:rPr>
        <w:t>mail</w:t>
      </w:r>
      <w:r w:rsidRPr="00D66D99">
        <w:rPr>
          <w:rFonts w:ascii="Times New Roman" w:hAnsi="Times New Roman" w:cs="Times New Roman"/>
          <w:color w:val="444444"/>
          <w:sz w:val="24"/>
          <w:szCs w:val="24"/>
        </w:rPr>
        <w:t xml:space="preserve"> докладчика. </w:t>
      </w:r>
      <w:r w:rsidRPr="00D66D99"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</w:rPr>
        <w:t>После заголовка следует пропустить одну строку перед основным текстом тезисов.</w:t>
      </w:r>
    </w:p>
    <w:p w:rsidR="00D66D99" w:rsidRPr="00D66D99" w:rsidRDefault="00D66D99" w:rsidP="00D66D99">
      <w:pPr>
        <w:spacing w:after="120" w:line="240" w:lineRule="auto"/>
        <w:jc w:val="center"/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</w:rPr>
      </w:pPr>
    </w:p>
    <w:p w:rsidR="00E62246" w:rsidRPr="00D66D99" w:rsidRDefault="00764193" w:rsidP="00FC2EE0">
      <w:pPr>
        <w:spacing w:after="120" w:line="240" w:lineRule="auto"/>
        <w:jc w:val="both"/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</w:rPr>
      </w:pPr>
      <w:r w:rsidRPr="00D66D99"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</w:rPr>
        <w:t>Текст тезисов принимается в формате MS Word (</w:t>
      </w:r>
      <w:proofErr w:type="spellStart"/>
      <w:r w:rsidR="00E62246" w:rsidRPr="00D66D99"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</w:rPr>
        <w:t>docx</w:t>
      </w:r>
      <w:proofErr w:type="spellEnd"/>
      <w:r w:rsidR="00E62246" w:rsidRPr="00D66D99"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</w:rPr>
        <w:t xml:space="preserve"> или</w:t>
      </w:r>
      <w:r w:rsidR="00E62246" w:rsidRPr="00D66D99"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</w:rPr>
        <w:t xml:space="preserve"> </w:t>
      </w:r>
      <w:proofErr w:type="spellStart"/>
      <w:r w:rsidRPr="00D66D99"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</w:rPr>
        <w:t>doc</w:t>
      </w:r>
      <w:proofErr w:type="spellEnd"/>
      <w:r w:rsidRPr="00D66D99"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</w:rPr>
        <w:t xml:space="preserve">, </w:t>
      </w:r>
      <w:r w:rsidR="00E62246" w:rsidRPr="00D66D99"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</w:rPr>
        <w:t>версия не ранее 2003</w:t>
      </w:r>
      <w:r w:rsidRPr="00D66D99"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</w:rPr>
        <w:t>).</w:t>
      </w:r>
      <w:r w:rsidRPr="00D66D99">
        <w:rPr>
          <w:rFonts w:ascii="Times New Roman" w:hAnsi="Times New Roman" w:cs="Times New Roman"/>
          <w:color w:val="444444"/>
          <w:sz w:val="24"/>
          <w:szCs w:val="24"/>
        </w:rPr>
        <w:br/>
      </w:r>
      <w:r w:rsidRPr="00D66D99"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</w:rPr>
        <w:t xml:space="preserve">В названии файла необходимо указать фамилию </w:t>
      </w:r>
      <w:r w:rsidR="00E62246" w:rsidRPr="00D66D99"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</w:rPr>
        <w:t>первого автора на русском языке</w:t>
      </w:r>
      <w:r w:rsidRPr="00D66D99"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</w:rPr>
        <w:t xml:space="preserve">. </w:t>
      </w:r>
    </w:p>
    <w:p w:rsidR="00D66D99" w:rsidRPr="00FC2EE0" w:rsidRDefault="00764193" w:rsidP="00FC2EE0">
      <w:pPr>
        <w:spacing w:after="120" w:line="240" w:lineRule="auto"/>
        <w:jc w:val="both"/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</w:rPr>
      </w:pPr>
      <w:r w:rsidRPr="00D66D99"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</w:rPr>
        <w:t>Объем тезисов: 1 страница формата А4</w:t>
      </w:r>
      <w:r w:rsidR="00E62246" w:rsidRPr="00D66D99"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</w:rPr>
        <w:t>, поля обычные (отступ от края сверху и снизу – 2 см, справа – 1,5 см, слева – 3 см)</w:t>
      </w:r>
      <w:r w:rsidRPr="00D66D99"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</w:rPr>
        <w:t xml:space="preserve">. Для всего текста, включая название, список авторов и аффилиации </w:t>
      </w:r>
      <w:r w:rsidR="00E62246" w:rsidRPr="00D66D99"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</w:rPr>
        <w:t>использовать</w:t>
      </w:r>
      <w:r w:rsidRPr="00D66D99"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</w:rPr>
        <w:t xml:space="preserve"> шрифт Times New </w:t>
      </w:r>
      <w:proofErr w:type="spellStart"/>
      <w:r w:rsidRPr="00D66D99"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</w:rPr>
        <w:t>Roman</w:t>
      </w:r>
      <w:proofErr w:type="spellEnd"/>
      <w:r w:rsidRPr="00D66D99"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</w:rPr>
        <w:t xml:space="preserve"> 12</w:t>
      </w:r>
      <w:r w:rsidR="00E62246" w:rsidRPr="00D66D99"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  <w:lang w:val="en-US"/>
        </w:rPr>
        <w:t>pt</w:t>
      </w:r>
      <w:r w:rsidRPr="00D66D99"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</w:rPr>
        <w:t>.</w:t>
      </w:r>
      <w:r w:rsidR="00E62246" w:rsidRPr="00D66D99">
        <w:rPr>
          <w:rFonts w:ascii="Times New Roman" w:hAnsi="Times New Roman" w:cs="Times New Roman"/>
          <w:color w:val="444444"/>
          <w:sz w:val="24"/>
          <w:szCs w:val="24"/>
        </w:rPr>
        <w:t xml:space="preserve"> </w:t>
      </w:r>
      <w:r w:rsidRPr="00D66D99"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</w:rPr>
        <w:t>Выравнивание заголовка по центру, выравнивание основного текста по ширине</w:t>
      </w:r>
      <w:r w:rsidR="00601FDF" w:rsidRPr="00D66D99"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</w:rPr>
        <w:t xml:space="preserve">, в меню абзаца интервал после абзаца – 6 </w:t>
      </w:r>
      <w:r w:rsidR="00601FDF" w:rsidRPr="00D66D99"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  <w:lang w:val="en-US"/>
        </w:rPr>
        <w:t>pt</w:t>
      </w:r>
      <w:r w:rsidR="00601FDF" w:rsidRPr="00D66D99"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</w:rPr>
        <w:t>, междустрочный интервал – одинарный</w:t>
      </w:r>
      <w:r w:rsidRPr="00D66D99"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</w:rPr>
        <w:t>.</w:t>
      </w:r>
    </w:p>
    <w:p w:rsidR="00601FDF" w:rsidRDefault="00601FDF" w:rsidP="00FC2EE0">
      <w:pPr>
        <w:spacing w:after="120" w:line="240" w:lineRule="auto"/>
        <w:jc w:val="both"/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</w:rPr>
      </w:pPr>
      <w:r w:rsidRPr="00D66D99"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</w:rPr>
        <w:t>В основном тексте тезисов допустимо использование формул, векторных иллюстраций и растровой график</w:t>
      </w:r>
      <w:r w:rsidR="00FC2EE0"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</w:rPr>
        <w:t>и</w:t>
      </w:r>
      <w:r w:rsidRPr="00D66D99"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</w:rPr>
        <w:t xml:space="preserve">. Разрешение иллюстраций должно быть не менее 300 </w:t>
      </w:r>
      <w:r w:rsidRPr="00D66D99"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  <w:lang w:val="en-US"/>
        </w:rPr>
        <w:t>dpi</w:t>
      </w:r>
      <w:r w:rsidR="00FC2EE0" w:rsidRPr="00FC2EE0"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</w:rPr>
        <w:t>,</w:t>
      </w:r>
      <w:r w:rsidR="00FC2EE0"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</w:rPr>
        <w:t xml:space="preserve"> выравнивание – по центру страницы, с подписью под иллюстрацией формата «Рис. 1. Название рисунка» или «Схема 1. Название схемы».</w:t>
      </w:r>
      <w:r w:rsidR="00FC2EE0" w:rsidRPr="00FC2EE0"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</w:rPr>
        <w:t xml:space="preserve"> </w:t>
      </w:r>
      <w:r w:rsidR="00FC2EE0"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</w:rPr>
        <w:t>Х</w:t>
      </w:r>
      <w:r w:rsidRPr="00D66D99"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</w:rPr>
        <w:t xml:space="preserve">имические формулы должны быть отрисованы в редакторе </w:t>
      </w:r>
      <w:proofErr w:type="spellStart"/>
      <w:r w:rsidRPr="00D66D99"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  <w:lang w:val="en-US"/>
        </w:rPr>
        <w:t>ChemDraw</w:t>
      </w:r>
      <w:proofErr w:type="spellEnd"/>
      <w:r w:rsidRPr="00D66D99"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</w:rPr>
        <w:t xml:space="preserve"> (версия не ранее 4.0) в шаблоне “</w:t>
      </w:r>
      <w:r w:rsidRPr="00D66D99"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  <w:lang w:val="en-US"/>
        </w:rPr>
        <w:t>ACS</w:t>
      </w:r>
      <w:r w:rsidRPr="00D66D99"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</w:rPr>
        <w:t xml:space="preserve"> </w:t>
      </w:r>
      <w:r w:rsidRPr="00D66D99"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  <w:lang w:val="en-US"/>
        </w:rPr>
        <w:t>Document</w:t>
      </w:r>
      <w:r w:rsidRPr="00D66D99"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</w:rPr>
        <w:t xml:space="preserve"> 1996”</w:t>
      </w:r>
      <w:r w:rsidR="00FC2EE0"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</w:rPr>
        <w:t xml:space="preserve">, формулы вставляются копированием из </w:t>
      </w:r>
      <w:proofErr w:type="spellStart"/>
      <w:proofErr w:type="gramStart"/>
      <w:r w:rsidR="00FC2EE0"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</w:rPr>
        <w:t>хим.редактора</w:t>
      </w:r>
      <w:proofErr w:type="spellEnd"/>
      <w:proofErr w:type="gramEnd"/>
      <w:r w:rsidR="00FC2EE0"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</w:rPr>
        <w:t xml:space="preserve"> в </w:t>
      </w:r>
      <w:r w:rsidR="00FC2EE0"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  <w:lang w:val="en-US"/>
        </w:rPr>
        <w:t>MS</w:t>
      </w:r>
      <w:r w:rsidR="00FC2EE0" w:rsidRPr="00FC2EE0"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</w:rPr>
        <w:t xml:space="preserve"> </w:t>
      </w:r>
      <w:r w:rsidR="00FC2EE0"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  <w:lang w:val="en-US"/>
        </w:rPr>
        <w:t>Word</w:t>
      </w:r>
      <w:r w:rsidR="00FC2EE0" w:rsidRPr="00FC2EE0"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</w:rPr>
        <w:t>.</w:t>
      </w:r>
      <w:r w:rsidRPr="00D66D99"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</w:rPr>
        <w:t xml:space="preserve"> Математические формулы рекомендуется вставлять в виде картинок. </w:t>
      </w:r>
      <w:r w:rsidRPr="00D66D99"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</w:rPr>
        <w:t>Сокращения должны быть обязательно расшифрованы в тексте</w:t>
      </w:r>
      <w:r w:rsidRPr="00D66D99"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</w:rPr>
        <w:t xml:space="preserve"> по ходу упоминания</w:t>
      </w:r>
      <w:r w:rsidRPr="00D66D99"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</w:rPr>
        <w:t>. Латинские названия семейств, родов и видов выделяются курсивом.</w:t>
      </w:r>
      <w:r w:rsidRPr="00D66D99"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</w:rPr>
        <w:t xml:space="preserve"> Ссылки на список литературы отображаются арабскими цифрами в квадратных скобках</w:t>
      </w:r>
      <w:r w:rsidR="00D66D99" w:rsidRPr="00D66D99"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</w:rPr>
        <w:t>.</w:t>
      </w:r>
    </w:p>
    <w:p w:rsidR="00FC2EE0" w:rsidRPr="00FC2EE0" w:rsidRDefault="00FC2EE0" w:rsidP="00FC2EE0">
      <w:pPr>
        <w:spacing w:after="120" w:line="240" w:lineRule="auto"/>
        <w:jc w:val="center"/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</w:rPr>
      </w:pPr>
      <w:r w:rsidRPr="00FC2EE0"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</w:rPr>
        <w:object w:dxaOrig="5158" w:dyaOrig="11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8pt;height:57.5pt" o:ole="">
            <v:imagedata r:id="rId4" o:title=""/>
          </v:shape>
          <o:OLEObject Type="Embed" ProgID="ChemDraw.Document.6.0" ShapeID="_x0000_i1025" DrawAspect="Content" ObjectID="_1755015026" r:id="rId5"/>
        </w:object>
      </w:r>
    </w:p>
    <w:p w:rsidR="00FC2EE0" w:rsidRDefault="00FC2EE0" w:rsidP="00FC2EE0">
      <w:pPr>
        <w:spacing w:after="120" w:line="240" w:lineRule="auto"/>
        <w:jc w:val="center"/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</w:rPr>
      </w:pPr>
      <w:r w:rsidRPr="00FC2EE0"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</w:rPr>
        <w:t>Схема 1. Реакция этерификации</w:t>
      </w:r>
    </w:p>
    <w:p w:rsidR="00D66D99" w:rsidRPr="00D66D99" w:rsidRDefault="00D66D99" w:rsidP="00601FDF">
      <w:pPr>
        <w:spacing w:after="120" w:line="240" w:lineRule="auto"/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</w:rPr>
        <w:t xml:space="preserve">Объём тезисов </w:t>
      </w:r>
      <w:r w:rsidRPr="00FC2EE0">
        <w:rPr>
          <w:rFonts w:ascii="Times New Roman" w:hAnsi="Times New Roman" w:cs="Times New Roman"/>
          <w:color w:val="444444"/>
          <w:sz w:val="24"/>
          <w:szCs w:val="24"/>
          <w:u w:val="single"/>
          <w:shd w:val="clear" w:color="auto" w:fill="FFFFFF"/>
        </w:rPr>
        <w:t>не должен превышать 1 стр. данного шаблона</w:t>
      </w:r>
      <w:r w:rsidR="00FC2EE0" w:rsidRPr="00FC2EE0"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</w:rPr>
        <w:t>.</w:t>
      </w:r>
    </w:p>
    <w:p w:rsidR="00601FDF" w:rsidRDefault="00D66D99" w:rsidP="00601FDF">
      <w:pPr>
        <w:spacing w:after="120" w:line="240" w:lineRule="auto"/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</w:rPr>
      </w:pPr>
      <w:r w:rsidRPr="00D66D99">
        <w:rPr>
          <w:rFonts w:ascii="Times New Roman" w:hAnsi="Times New Roman" w:cs="Times New Roman"/>
          <w:b/>
          <w:bCs/>
          <w:color w:val="444444"/>
          <w:sz w:val="24"/>
          <w:szCs w:val="24"/>
        </w:rPr>
        <w:t>Список литературы</w:t>
      </w:r>
      <w:r>
        <w:rPr>
          <w:rFonts w:ascii="Times New Roman" w:hAnsi="Times New Roman" w:cs="Times New Roman"/>
          <w:color w:val="444444"/>
          <w:sz w:val="24"/>
          <w:szCs w:val="24"/>
        </w:rPr>
        <w:t>: В</w:t>
      </w:r>
      <w:r w:rsidR="00601FDF" w:rsidRPr="00D66D99">
        <w:rPr>
          <w:rFonts w:ascii="Times New Roman" w:hAnsi="Times New Roman" w:cs="Times New Roman"/>
          <w:color w:val="444444"/>
          <w:sz w:val="24"/>
          <w:szCs w:val="24"/>
        </w:rPr>
        <w:t xml:space="preserve"> конце </w:t>
      </w:r>
      <w:r w:rsidR="00764193" w:rsidRPr="00D66D99"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</w:rPr>
        <w:t xml:space="preserve">тезисов </w:t>
      </w:r>
      <w:r w:rsidR="00601FDF" w:rsidRPr="00D66D99"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</w:rPr>
        <w:t>указывается список литературы и благодарности при необходимости</w:t>
      </w:r>
      <w:r w:rsidR="00764193" w:rsidRPr="00D66D99"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</w:rPr>
        <w:t>.</w:t>
      </w:r>
      <w:r w:rsidRPr="00D66D99"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</w:rPr>
        <w:t xml:space="preserve"> Список литературы форматируется согласно </w:t>
      </w:r>
      <w:r w:rsidRPr="00FC2EE0"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  <w:lang w:val="en-US"/>
        </w:rPr>
        <w:t>ACS</w:t>
      </w:r>
      <w:r w:rsidRPr="00FC2EE0"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</w:rPr>
        <w:t xml:space="preserve"> </w:t>
      </w:r>
      <w:r w:rsidRPr="00FC2EE0"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  <w:lang w:val="en-US"/>
        </w:rPr>
        <w:t>Style</w:t>
      </w:r>
      <w:r w:rsidR="00FC2EE0"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</w:rPr>
        <w:t xml:space="preserve"> </w:t>
      </w:r>
      <w:r w:rsidRPr="00D66D99"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</w:rPr>
        <w:t>(</w:t>
      </w:r>
      <w:hyperlink r:id="rId6" w:history="1">
        <w:r w:rsidRPr="00383089">
          <w:rPr>
            <w:rStyle w:val="a3"/>
            <w:rFonts w:ascii="Times New Roman" w:hAnsi="Times New Roman" w:cs="Times New Roman"/>
            <w:sz w:val="24"/>
            <w:szCs w:val="24"/>
            <w:shd w:val="clear" w:color="auto" w:fill="FFFFFF"/>
            <w:lang w:val="en-US"/>
          </w:rPr>
          <w:t>http</w:t>
        </w:r>
        <w:r w:rsidRPr="00383089">
          <w:rPr>
            <w:rStyle w:val="a3"/>
            <w:rFonts w:ascii="Times New Roman" w:hAnsi="Times New Roman" w:cs="Times New Roman"/>
            <w:sz w:val="24"/>
            <w:szCs w:val="24"/>
            <w:shd w:val="clear" w:color="auto" w:fill="FFFFFF"/>
          </w:rPr>
          <w:t>://</w:t>
        </w:r>
        <w:proofErr w:type="spellStart"/>
        <w:r w:rsidRPr="00383089">
          <w:rPr>
            <w:rStyle w:val="a3"/>
            <w:rFonts w:ascii="Times New Roman" w:hAnsi="Times New Roman" w:cs="Times New Roman"/>
            <w:sz w:val="24"/>
            <w:szCs w:val="24"/>
            <w:shd w:val="clear" w:color="auto" w:fill="FFFFFF"/>
            <w:lang w:val="en-US"/>
          </w:rPr>
          <w:t>doi</w:t>
        </w:r>
        <w:proofErr w:type="spellEnd"/>
        <w:r w:rsidRPr="00383089">
          <w:rPr>
            <w:rStyle w:val="a3"/>
            <w:rFonts w:ascii="Times New Roman" w:hAnsi="Times New Roman" w:cs="Times New Roman"/>
            <w:sz w:val="24"/>
            <w:szCs w:val="24"/>
            <w:shd w:val="clear" w:color="auto" w:fill="FFFFFF"/>
          </w:rPr>
          <w:t>.</w:t>
        </w:r>
        <w:r w:rsidRPr="00383089">
          <w:rPr>
            <w:rStyle w:val="a3"/>
            <w:rFonts w:ascii="Times New Roman" w:hAnsi="Times New Roman" w:cs="Times New Roman"/>
            <w:sz w:val="24"/>
            <w:szCs w:val="24"/>
            <w:shd w:val="clear" w:color="auto" w:fill="FFFFFF"/>
            <w:lang w:val="en-US"/>
          </w:rPr>
          <w:t>org</w:t>
        </w:r>
        <w:r w:rsidRPr="00383089">
          <w:rPr>
            <w:rStyle w:val="a3"/>
            <w:rFonts w:ascii="Times New Roman" w:hAnsi="Times New Roman" w:cs="Times New Roman"/>
            <w:sz w:val="24"/>
            <w:szCs w:val="24"/>
            <w:shd w:val="clear" w:color="auto" w:fill="FFFFFF"/>
          </w:rPr>
          <w:t>/</w:t>
        </w:r>
        <w:r w:rsidRPr="00383089">
          <w:rPr>
            <w:rStyle w:val="a3"/>
            <w:rFonts w:ascii="Times New Roman" w:hAnsi="Times New Roman" w:cs="Times New Roman"/>
            <w:sz w:val="24"/>
            <w:szCs w:val="24"/>
            <w:shd w:val="clear" w:color="auto" w:fill="FFFFFF"/>
          </w:rPr>
          <w:t>10.1021/</w:t>
        </w:r>
        <w:proofErr w:type="spellStart"/>
        <w:r w:rsidRPr="00383089">
          <w:rPr>
            <w:rStyle w:val="a3"/>
            <w:rFonts w:ascii="Times New Roman" w:hAnsi="Times New Roman" w:cs="Times New Roman"/>
            <w:sz w:val="24"/>
            <w:szCs w:val="24"/>
            <w:shd w:val="clear" w:color="auto" w:fill="FFFFFF"/>
            <w:lang w:val="en-US"/>
          </w:rPr>
          <w:t>acsguide</w:t>
        </w:r>
        <w:proofErr w:type="spellEnd"/>
        <w:r w:rsidRPr="00383089">
          <w:rPr>
            <w:rStyle w:val="a3"/>
            <w:rFonts w:ascii="Times New Roman" w:hAnsi="Times New Roman" w:cs="Times New Roman"/>
            <w:sz w:val="24"/>
            <w:szCs w:val="24"/>
            <w:shd w:val="clear" w:color="auto" w:fill="FFFFFF"/>
          </w:rPr>
          <w:t>.40303</w:t>
        </w:r>
      </w:hyperlink>
      <w:r w:rsidRPr="00D66D99"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</w:rPr>
        <w:t>)</w:t>
      </w:r>
      <w:r w:rsidR="00FC2EE0"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</w:rPr>
        <w:t>.</w:t>
      </w:r>
    </w:p>
    <w:p w:rsidR="00601FDF" w:rsidRPr="00D66D99" w:rsidRDefault="00D66D99">
      <w:pPr>
        <w:spacing w:after="120" w:line="240" w:lineRule="auto"/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</w:rPr>
      </w:pPr>
      <w:r w:rsidRPr="00D66D99">
        <w:rPr>
          <w:rFonts w:ascii="Times New Roman" w:hAnsi="Times New Roman" w:cs="Times New Roman"/>
          <w:b/>
          <w:bCs/>
          <w:color w:val="444444"/>
          <w:sz w:val="24"/>
          <w:szCs w:val="24"/>
          <w:shd w:val="clear" w:color="auto" w:fill="FFFFFF"/>
        </w:rPr>
        <w:t>Благодарности</w:t>
      </w:r>
      <w:r>
        <w:rPr>
          <w:rFonts w:ascii="Times New Roman" w:hAnsi="Times New Roman" w:cs="Times New Roman"/>
          <w:color w:val="444444"/>
          <w:sz w:val="24"/>
          <w:szCs w:val="24"/>
          <w:shd w:val="clear" w:color="auto" w:fill="FFFFFF"/>
        </w:rPr>
        <w:t>: В разделе благодарностей можно указать фонд и номер гранта или других привлеченных исполнителей, чей вклад хотелось бы отметить.</w:t>
      </w:r>
    </w:p>
    <w:sectPr w:rsidR="00601FDF" w:rsidRPr="00D66D9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64193"/>
    <w:rsid w:val="00601FDF"/>
    <w:rsid w:val="00764193"/>
    <w:rsid w:val="00C52FC9"/>
    <w:rsid w:val="00D66D99"/>
    <w:rsid w:val="00DD1065"/>
    <w:rsid w:val="00E62246"/>
    <w:rsid w:val="00FC2E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49779E0"/>
  <w15:chartTrackingRefBased/>
  <w15:docId w15:val="{A682957D-36E7-4780-91C3-E1BBA7E959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RU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D66D99"/>
    <w:rPr>
      <w:color w:val="0563C1" w:themeColor="hyperlink"/>
      <w:u w:val="single"/>
    </w:rPr>
  </w:style>
  <w:style w:type="character" w:styleId="a4">
    <w:name w:val="Unresolved Mention"/>
    <w:basedOn w:val="a0"/>
    <w:uiPriority w:val="99"/>
    <w:semiHidden/>
    <w:unhideWhenUsed/>
    <w:rsid w:val="00D66D99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hyperlink" Target="http://doi.org/10.1021/acsguide.40303" TargetMode="Externa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8</TotalTime>
  <Pages>1</Pages>
  <Words>379</Words>
  <Characters>2163</Characters>
  <Application>Microsoft Office Word</Application>
  <DocSecurity>0</DocSecurity>
  <Lines>18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vel Solyev</dc:creator>
  <cp:keywords/>
  <dc:description/>
  <cp:lastModifiedBy>Pavel Solyev</cp:lastModifiedBy>
  <cp:revision>1</cp:revision>
  <dcterms:created xsi:type="dcterms:W3CDTF">2023-08-31T15:06:00Z</dcterms:created>
  <dcterms:modified xsi:type="dcterms:W3CDTF">2023-08-31T16:24:00Z</dcterms:modified>
</cp:coreProperties>
</file>